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3C02" w:rsidRPr="00F9283F" w:rsidRDefault="00663C02" w:rsidP="00663C02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0"/>
          <w:szCs w:val="20"/>
        </w:rPr>
      </w:pPr>
      <w:r w:rsidRPr="00F9283F">
        <w:rPr>
          <w:rFonts w:ascii="Tahoma" w:hAnsi="Tahoma" w:cs="Tahoma"/>
          <w:sz w:val="20"/>
          <w:szCs w:val="20"/>
        </w:rPr>
        <w:t>GSE Geometry</w:t>
      </w:r>
      <w:r w:rsidRPr="00F9283F">
        <w:rPr>
          <w:rFonts w:ascii="Tahoma" w:hAnsi="Tahoma" w:cs="Tahoma"/>
          <w:b/>
          <w:sz w:val="20"/>
          <w:szCs w:val="20"/>
        </w:rPr>
        <w:tab/>
      </w:r>
      <w:r w:rsidR="006F4034">
        <w:rPr>
          <w:rFonts w:ascii="Tahoma" w:hAnsi="Tahoma" w:cs="Tahoma"/>
          <w:b/>
          <w:sz w:val="20"/>
          <w:szCs w:val="20"/>
        </w:rPr>
        <w:t xml:space="preserve"> </w:t>
      </w:r>
      <w:r w:rsidR="006F4034" w:rsidRPr="006F4034">
        <w:rPr>
          <w:rFonts w:ascii="Tahoma" w:hAnsi="Tahoma" w:cs="Tahoma"/>
          <w:sz w:val="20"/>
          <w:szCs w:val="20"/>
        </w:rPr>
        <w:t>with Support</w:t>
      </w:r>
      <w:r w:rsidRPr="00F9283F">
        <w:rPr>
          <w:rFonts w:ascii="Tahoma" w:hAnsi="Tahoma" w:cs="Tahoma"/>
          <w:b/>
          <w:sz w:val="20"/>
          <w:szCs w:val="20"/>
        </w:rPr>
        <w:t xml:space="preserve">           </w:t>
      </w:r>
      <w:r w:rsidR="00F42B88" w:rsidRPr="00F9283F">
        <w:rPr>
          <w:rFonts w:ascii="Tahoma" w:hAnsi="Tahoma" w:cs="Tahoma"/>
          <w:b/>
          <w:sz w:val="20"/>
          <w:szCs w:val="20"/>
        </w:rPr>
        <w:t xml:space="preserve">      </w:t>
      </w:r>
      <w:r w:rsidRPr="00F9283F">
        <w:rPr>
          <w:rFonts w:ascii="Tahoma" w:hAnsi="Tahoma" w:cs="Tahoma"/>
          <w:b/>
          <w:sz w:val="20"/>
          <w:szCs w:val="20"/>
        </w:rPr>
        <w:t xml:space="preserve">     </w:t>
      </w:r>
      <w:r w:rsidR="006F4034">
        <w:rPr>
          <w:rFonts w:ascii="Tahoma" w:hAnsi="Tahoma" w:cs="Tahoma"/>
          <w:b/>
          <w:sz w:val="20"/>
          <w:szCs w:val="20"/>
        </w:rPr>
        <w:t>Unit 2 Part 3 Review Sheet</w:t>
      </w:r>
      <w:r w:rsidRPr="00F9283F">
        <w:rPr>
          <w:rFonts w:ascii="Tahoma" w:hAnsi="Tahoma" w:cs="Tahoma"/>
          <w:sz w:val="20"/>
          <w:szCs w:val="20"/>
        </w:rPr>
        <w:t xml:space="preserve">         Name: ______________________</w:t>
      </w:r>
    </w:p>
    <w:p w:rsidR="00663C02" w:rsidRPr="00F9283F" w:rsidRDefault="004D23BF" w:rsidP="00663C02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0"/>
          <w:szCs w:val="20"/>
        </w:rPr>
      </w:pPr>
      <w:r w:rsidRPr="00F9283F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ab/>
        <w:t xml:space="preserve">      </w:t>
      </w:r>
      <w:r w:rsidR="0013670A" w:rsidRPr="00F9283F">
        <w:rPr>
          <w:rFonts w:ascii="Tahoma" w:hAnsi="Tahoma" w:cs="Tahoma"/>
          <w:sz w:val="20"/>
          <w:szCs w:val="20"/>
        </w:rPr>
        <w:t xml:space="preserve">Congruency </w:t>
      </w:r>
    </w:p>
    <w:tbl>
      <w:tblPr>
        <w:tblStyle w:val="TableGrid"/>
        <w:tblW w:w="10615" w:type="dxa"/>
        <w:tblLook w:val="04A0" w:firstRow="1" w:lastRow="0" w:firstColumn="1" w:lastColumn="0" w:noHBand="0" w:noVBand="1"/>
      </w:tblPr>
      <w:tblGrid>
        <w:gridCol w:w="5485"/>
        <w:gridCol w:w="5130"/>
      </w:tblGrid>
      <w:tr w:rsidR="002A6B16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13670A" w:rsidRPr="00F9283F">
              <w:rPr>
                <w:rFonts w:ascii="Tahoma" w:hAnsi="Tahoma" w:cs="Tahoma"/>
                <w:sz w:val="20"/>
                <w:szCs w:val="20"/>
              </w:rPr>
              <w:t>Corresponding Part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4D23BF" w:rsidRPr="00F9283F" w:rsidRDefault="0013670A" w:rsidP="0013670A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Triangle statement must have the SAME ORDER (follow congruent marks!)</w:t>
            </w:r>
          </w:p>
        </w:tc>
      </w:tr>
      <w:tr w:rsidR="00663C02" w:rsidRPr="00F9283F" w:rsidTr="002A6B16">
        <w:tc>
          <w:tcPr>
            <w:tcW w:w="10615" w:type="dxa"/>
            <w:gridSpan w:val="2"/>
          </w:tcPr>
          <w:p w:rsidR="00663C02" w:rsidRPr="00F9283F" w:rsidRDefault="00663C02" w:rsidP="00904F43">
            <w:pPr>
              <w:pStyle w:val="Header"/>
              <w:tabs>
                <w:tab w:val="clear" w:pos="4320"/>
                <w:tab w:val="clear" w:pos="8640"/>
                <w:tab w:val="center" w:pos="10864"/>
                <w:tab w:val="right" w:pos="10905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663C02" w:rsidRPr="00F9283F" w:rsidTr="002A6B16">
        <w:tc>
          <w:tcPr>
            <w:tcW w:w="5485" w:type="dxa"/>
          </w:tcPr>
          <w:p w:rsidR="000C26F5" w:rsidRDefault="000C26F5" w:rsidP="000C26F5">
            <w:pPr>
              <w:pStyle w:val="Header"/>
              <w:numPr>
                <w:ilvl w:val="0"/>
                <w:numId w:val="27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13670A" w:rsidRPr="00F9283F" w:rsidRDefault="000C26F5" w:rsidP="000C26F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ind w:left="720"/>
              <w:rPr>
                <w:rFonts w:ascii="Tahoma" w:hAnsi="Tahoma" w:cs="Tahoma"/>
                <w:noProof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 wp14:anchorId="77D79E61" wp14:editId="25E3DDD6">
                  <wp:extent cx="2089312" cy="1300163"/>
                  <wp:effectExtent l="0" t="0" r="6350" b="0"/>
                  <wp:docPr id="1" name="Picture 1" descr="Image result for congruent tri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 descr="Image result for congruent tri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21" cy="131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314C" w:rsidRPr="00F9283F" w:rsidRDefault="0037314C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37314C" w:rsidRPr="00F9283F" w:rsidRDefault="0037314C" w:rsidP="003731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0C26F5" w:rsidRPr="00F9283F" w:rsidRDefault="000C26F5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G≅_____</m:t>
              </m:r>
            </m:oMath>
          </w:p>
          <w:p w:rsidR="000C26F5" w:rsidRPr="00F9283F" w:rsidRDefault="005C5830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MK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</m:t>
              </m:r>
            </m:oMath>
          </w:p>
          <w:p w:rsidR="000C26F5" w:rsidRPr="000C26F5" w:rsidRDefault="000C26F5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HFG</m:t>
              </m:r>
              <m:sSub>
                <m:sSubPr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≅</m:t>
                  </m:r>
                </m:e>
                <m:sub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_______</m:t>
                  </m:r>
                </m:sub>
              </m:sSub>
            </m:oMath>
          </w:p>
          <w:p w:rsidR="0037314C" w:rsidRPr="000C26F5" w:rsidRDefault="005C5830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HG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_</m:t>
              </m:r>
            </m:oMath>
          </w:p>
          <w:p w:rsidR="0037314C" w:rsidRPr="00F9283F" w:rsidRDefault="0037314C" w:rsidP="003731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F42B88" w:rsidP="003731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37314C" w:rsidRPr="00F9283F" w:rsidRDefault="0037314C" w:rsidP="003731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0C26F5" w:rsidRPr="00F9283F" w:rsidRDefault="000C26F5" w:rsidP="000C26F5">
            <w:pPr>
              <w:spacing w:before="120"/>
              <w:rPr>
                <w:rFonts w:ascii="Tahoma" w:eastAsiaTheme="minorEastAsi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∆MON≅∆YET</m:t>
              </m:r>
            </m:oMath>
          </w:p>
          <w:p w:rsidR="000C26F5" w:rsidRPr="00F9283F" w:rsidRDefault="000C26F5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N≅_____</m:t>
              </m:r>
            </m:oMath>
          </w:p>
          <w:p w:rsidR="000C26F5" w:rsidRPr="00F9283F" w:rsidRDefault="005C5830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ET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</m:t>
              </m:r>
            </m:oMath>
          </w:p>
          <w:p w:rsidR="000C26F5" w:rsidRPr="00F9283F" w:rsidRDefault="000C26F5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ONM</m:t>
              </m:r>
              <m:sSub>
                <m:sSubPr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≅</m:t>
                  </m:r>
                </m:e>
                <m:sub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_________</m:t>
                  </m:r>
                </m:sub>
              </m:sSub>
            </m:oMath>
          </w:p>
          <w:p w:rsidR="000C26F5" w:rsidRPr="00F9283F" w:rsidRDefault="005C5830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NM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_</m:t>
              </m:r>
            </m:oMath>
          </w:p>
          <w:p w:rsidR="00F42B88" w:rsidRPr="00F9283F" w:rsidRDefault="00F42B88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13670A" w:rsidRPr="00F9283F" w:rsidRDefault="0013670A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663C02" w:rsidRPr="00F9283F" w:rsidRDefault="00663C02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2A6B16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13670A" w:rsidRPr="00F9283F">
              <w:rPr>
                <w:rFonts w:ascii="Tahoma" w:hAnsi="Tahoma" w:cs="Tahoma"/>
                <w:sz w:val="20"/>
                <w:szCs w:val="20"/>
              </w:rPr>
              <w:t>Triangle Congruency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F42B88" w:rsidRPr="00F9283F" w:rsidRDefault="0013670A" w:rsidP="00F42B88">
            <w:pPr>
              <w:pStyle w:val="ListParagraph"/>
              <w:numPr>
                <w:ilvl w:val="0"/>
                <w:numId w:val="9"/>
              </w:num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Triangles can be congruent 5 different ways: SSS, SAS, AAS, ASA, and HL</w:t>
            </w:r>
          </w:p>
        </w:tc>
      </w:tr>
      <w:tr w:rsidR="00663C02" w:rsidRPr="00F9283F" w:rsidTr="002A6B16">
        <w:tc>
          <w:tcPr>
            <w:tcW w:w="10615" w:type="dxa"/>
            <w:gridSpan w:val="2"/>
          </w:tcPr>
          <w:p w:rsidR="00663C02" w:rsidRPr="00F9283F" w:rsidRDefault="00663C02" w:rsidP="00D5404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663C02" w:rsidRPr="00F9283F" w:rsidTr="002A6B16">
        <w:tc>
          <w:tcPr>
            <w:tcW w:w="5485" w:type="dxa"/>
          </w:tcPr>
          <w:p w:rsidR="00663C02" w:rsidRPr="00F9283F" w:rsidRDefault="000C26F5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</w:t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GHI≅∆________</m:t>
              </m:r>
            </m:oMath>
            <w:r w:rsidR="0085077F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_</w:t>
            </w:r>
          </w:p>
          <w:p w:rsidR="00F42B88" w:rsidRPr="00F9283F" w:rsidRDefault="000445D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F5F40AD" wp14:editId="2440FAC6">
                      <wp:simplePos x="0" y="0"/>
                      <wp:positionH relativeFrom="column">
                        <wp:posOffset>1512570</wp:posOffset>
                      </wp:positionH>
                      <wp:positionV relativeFrom="paragraph">
                        <wp:posOffset>1229995</wp:posOffset>
                      </wp:positionV>
                      <wp:extent cx="257175" cy="227965"/>
                      <wp:effectExtent l="0" t="0" r="0" b="0"/>
                      <wp:wrapNone/>
                      <wp:docPr id="41" name="Text Box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7175" cy="2279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5077F" w:rsidRPr="00B22D80" w:rsidRDefault="0085077F" w:rsidP="0085077F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F5F40A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1" o:spid="_x0000_s1026" type="#_x0000_t202" style="position:absolute;margin-left:119.1pt;margin-top:96.85pt;width:20.25pt;height:17.9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" filled="f" stroked="f" strokeweight=".5pt">
                      <v:textbox>
                        <w:txbxContent>
                          <w:p w:rsidR="0085077F" w:rsidRPr="00B22D80" w:rsidRDefault="0085077F" w:rsidP="0085077F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9283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1DF8D39" wp14:editId="78396892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41605</wp:posOffset>
                      </wp:positionV>
                      <wp:extent cx="257175" cy="227965"/>
                      <wp:effectExtent l="0" t="0" r="0" b="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7175" cy="2279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5077F" w:rsidRPr="00B22D80" w:rsidRDefault="0085077F" w:rsidP="0085077F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 w:rsidRPr="00B22D80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1DF8D39" id="Text Box 24" o:spid="_x0000_s1027" type="#_x0000_t202" style="position:absolute;margin-left:7.35pt;margin-top:11.15pt;width:20.25pt;height:17.9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" filled="f" stroked="f" strokeweight=".5pt">
                      <v:textbox>
                        <w:txbxContent>
                          <w:p w:rsidR="0085077F" w:rsidRPr="00B22D80" w:rsidRDefault="0085077F" w:rsidP="0085077F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B22D8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9283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979A509" wp14:editId="4ABD55DC">
                      <wp:simplePos x="0" y="0"/>
                      <wp:positionH relativeFrom="column">
                        <wp:posOffset>1598295</wp:posOffset>
                      </wp:positionH>
                      <wp:positionV relativeFrom="paragraph">
                        <wp:posOffset>296545</wp:posOffset>
                      </wp:positionV>
                      <wp:extent cx="257175" cy="227965"/>
                      <wp:effectExtent l="0" t="0" r="0" b="0"/>
                      <wp:wrapNone/>
                      <wp:docPr id="34" name="Text Box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7175" cy="2279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5077F" w:rsidRPr="00B22D80" w:rsidRDefault="0085077F" w:rsidP="0085077F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979A509" id="Text Box 34" o:spid="_x0000_s1028" type="#_x0000_t202" style="position:absolute;margin-left:125.85pt;margin-top:23.35pt;width:20.25pt;height:17.9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" filled="f" stroked="f" strokeweight=".5pt">
                      <v:textbox>
                        <w:txbxContent>
                          <w:p w:rsidR="0085077F" w:rsidRPr="00B22D80" w:rsidRDefault="0085077F" w:rsidP="0085077F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9283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6A5B947" wp14:editId="0EC1999C">
                      <wp:simplePos x="0" y="0"/>
                      <wp:positionH relativeFrom="column">
                        <wp:posOffset>121920</wp:posOffset>
                      </wp:positionH>
                      <wp:positionV relativeFrom="paragraph">
                        <wp:posOffset>1144270</wp:posOffset>
                      </wp:positionV>
                      <wp:extent cx="257175" cy="227965"/>
                      <wp:effectExtent l="0" t="0" r="0" b="0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7175" cy="2279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5077F" w:rsidRPr="00B22D80" w:rsidRDefault="0085077F" w:rsidP="0085077F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6A5B947" id="Text Box 27" o:spid="_x0000_s1029" type="#_x0000_t202" style="position:absolute;margin-left:9.6pt;margin-top:90.1pt;width:20.25pt;height:17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" filled="f" stroked="f" strokeweight=".5pt">
                      <v:textbox>
                        <w:txbxContent>
                          <w:p w:rsidR="0085077F" w:rsidRPr="00B22D80" w:rsidRDefault="0085077F" w:rsidP="0085077F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9283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0477A848" wp14:editId="7D7F748B">
                      <wp:simplePos x="0" y="0"/>
                      <wp:positionH relativeFrom="column">
                        <wp:posOffset>836295</wp:posOffset>
                      </wp:positionH>
                      <wp:positionV relativeFrom="paragraph">
                        <wp:posOffset>529590</wp:posOffset>
                      </wp:positionV>
                      <wp:extent cx="257175" cy="227965"/>
                      <wp:effectExtent l="0" t="0" r="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7175" cy="2279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5077F" w:rsidRPr="00B22D80" w:rsidRDefault="0085077F" w:rsidP="0085077F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477A848" id="Text Box 26" o:spid="_x0000_s1030" type="#_x0000_t202" style="position:absolute;margin-left:65.85pt;margin-top:41.7pt;width:20.25pt;height:17.9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" filled="f" stroked="f" strokeweight=".5pt">
                      <v:textbox>
                        <w:txbxContent>
                          <w:p w:rsidR="0085077F" w:rsidRPr="00B22D80" w:rsidRDefault="0085077F" w:rsidP="0085077F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42B88" w:rsidRPr="00F9283F" w:rsidRDefault="000445D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anchor distT="0" distB="0" distL="114300" distR="114300" simplePos="0" relativeHeight="251669504" behindDoc="0" locked="0" layoutInCell="1" allowOverlap="1" wp14:anchorId="5F20B3F9" wp14:editId="04A52E61">
                  <wp:simplePos x="0" y="0"/>
                  <wp:positionH relativeFrom="column">
                    <wp:posOffset>236891</wp:posOffset>
                  </wp:positionH>
                  <wp:positionV relativeFrom="paragraph">
                    <wp:posOffset>141741</wp:posOffset>
                  </wp:positionV>
                  <wp:extent cx="1485900" cy="1043305"/>
                  <wp:effectExtent l="0" t="0" r="0" b="4445"/>
                  <wp:wrapNone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42B88" w:rsidRPr="00F9283F" w:rsidRDefault="00F42B88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F42B88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0445D3" w:rsidRPr="00F9283F" w:rsidRDefault="000445D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85077F" w:rsidRPr="00F9283F" w:rsidRDefault="0085077F" w:rsidP="0085077F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6B790216" wp14:editId="1C520945">
                      <wp:simplePos x="0" y="0"/>
                      <wp:positionH relativeFrom="column">
                        <wp:posOffset>-1905</wp:posOffset>
                      </wp:positionH>
                      <wp:positionV relativeFrom="paragraph">
                        <wp:posOffset>205755</wp:posOffset>
                      </wp:positionV>
                      <wp:extent cx="2033270" cy="1314450"/>
                      <wp:effectExtent l="0" t="0" r="0" b="7620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33270" cy="1314450"/>
                                <a:chOff x="0" y="0"/>
                                <a:chExt cx="2033270" cy="1314450"/>
                              </a:xfrm>
                            </wpg:grpSpPr>
                            <wpg:grpSp>
                              <wpg:cNvPr id="57" name="Group 57"/>
                              <wpg:cNvGrpSpPr/>
                              <wpg:grpSpPr>
                                <a:xfrm>
                                  <a:off x="0" y="0"/>
                                  <a:ext cx="2033270" cy="1219200"/>
                                  <a:chOff x="0" y="0"/>
                                  <a:chExt cx="2033270" cy="121920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8" name="Picture 5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114300" y="9525"/>
                                    <a:ext cx="1838325" cy="1209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ic:spPr>
                              </pic:pic>
                              <wps:wsp>
                                <wps:cNvPr id="63" name="Text Box 63"/>
                                <wps:cNvSpPr txBox="1"/>
                                <wps:spPr>
                                  <a:xfrm>
                                    <a:off x="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5077F" w:rsidRPr="00B22D80" w:rsidRDefault="0085077F" w:rsidP="0085077F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22D80"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4" name="Text Box 194"/>
                                <wps:cNvSpPr txBox="1"/>
                                <wps:spPr>
                                  <a:xfrm>
                                    <a:off x="781050" y="0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5077F" w:rsidRPr="00B22D80" w:rsidRDefault="0085077F" w:rsidP="0085077F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6" name="Text Box 196"/>
                                <wps:cNvSpPr txBox="1"/>
                                <wps:spPr>
                                  <a:xfrm>
                                    <a:off x="1752600" y="962025"/>
                                    <a:ext cx="28067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5077F" w:rsidRPr="00B22D80" w:rsidRDefault="0085077F" w:rsidP="0085077F">
                                      <w:pP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Century Gothic" w:hAnsi="Century Gothic"/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97" name="Text Box 197"/>
                              <wps:cNvSpPr txBox="1"/>
                              <wps:spPr>
                                <a:xfrm>
                                  <a:off x="885825" y="1057275"/>
                                  <a:ext cx="28067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5077F" w:rsidRPr="00B22D80" w:rsidRDefault="0085077F" w:rsidP="0085077F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790216" id="Group 56" o:spid="_x0000_s1031" style="position:absolute;margin-left:-.15pt;margin-top:16.2pt;width:160.1pt;height:103.5pt;z-index:251677696;mso-width-relative:margin;mso-height-relative:margin" coordsize="20332,13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">
                      <v:group id="Group 57" o:spid="_x0000_s1032" style="position:absolute;width:20332;height:12192" coordsize="20332,12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Picture 58" o:spid="_x0000_s1033" type="#_x0000_t75" style="position:absolute;left:1143;top:95;width:18383;height:12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iGA+jAAAAA2wAAAA8AAABkcnMvZG93bnJldi54bWxET8uKwjAU3Q/4D+EK7jRV8DEdo4jgCxXU&#10;8QMuzZ2m2NyUJtbO308WwiwP5z1ftrYUDdW+cKxgOEhAEGdOF5wruH9v+jMQPiBrLB2Tgl/ysFx0&#10;PuaYavfiKzW3kIsYwj5FBSaEKpXSZ4Ys+oGriCP342qLIcI6l7rGVwy3pRwlyURaLDg2GKxobSh7&#10;3J5WgTxc8+3l+EnmPjw3u0c53Z3CUalet119gQjUhn/x273XCsZxbPwSf4Bc/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IYD6MAAAADbAAAADwAAAAAAAAAAAAAAAACfAgAA&#10;ZHJzL2Rvd25yZXYueG1sUEsFBgAAAAAEAAQA9wAAAIwDAAAAAA==&#10;">
                          <v:imagedata r:id="rId8" o:title=""/>
                          <v:path arrowok="t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3" o:spid="_x0000_s1034" type="#_x0000_t202" style="position:absolute;top:9620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        <v:textbox>
                            <w:txbxContent>
                              <w:p w:rsidR="0085077F" w:rsidRPr="00B22D80" w:rsidRDefault="0085077F" w:rsidP="0085077F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 w:rsidRPr="00B22D80"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94" o:spid="_x0000_s1035" type="#_x0000_t202" style="position:absolute;left:7810;width:2807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Zh8MA&#10;AADcAAAADwAAAGRycy9kb3ducmV2LnhtbERPS4vCMBC+L/gfwgje1lRZF61GkYKsiHvwcfE2NmNb&#10;bCa1iVr99ZsFwdt8fM+ZzBpTihvVrrCsoNeNQBCnVhecKdjvFp9DEM4jaywtk4IHOZhNWx8TjLW9&#10;84ZuW5+JEMIuRgW591UspUtzMui6tiIO3MnWBn2AdSZ1jfcQbkrZj6JvabDg0JBjRUlO6Xl7NQpW&#10;yeIXN8e+GT7L5Gd9mleX/WGgVKfdzMcgPDX+LX65lzrMH33B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WZh8MAAADcAAAADwAAAAAAAAAAAAAAAACYAgAAZHJzL2Rv&#10;d25yZXYueG1sUEsFBgAAAAAEAAQA9QAAAIgDAAAAAA==&#10;" filled="f" stroked="f" strokeweight=".5pt">
                          <v:textbox>
                            <w:txbxContent>
                              <w:p w:rsidR="0085077F" w:rsidRPr="00B22D80" w:rsidRDefault="0085077F" w:rsidP="0085077F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96" o:spid="_x0000_s1036" type="#_x0000_t202" style="position:absolute;left:17526;top:9620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uia8QA&#10;AADcAAAADwAAAGRycy9kb3ducmV2LnhtbERPTWvCQBC9F/wPywi9NZsKDTbNKhKQlqIHYy69TbNj&#10;EpqdTbNbTf31riB4m8f7nGw5mk4caXCtZQXPUQyCuLK65VpBuV8/zUE4j6yxs0wK/snBcjF5yDDV&#10;9sQ7Oha+FiGEXYoKGu/7VEpXNWTQRbYnDtzBDgZ9gEMt9YCnEG46OYvjRBpsOTQ02FPeUPVT/BkF&#10;n/l6i7vvmZmfu/x9c1j1v+XXi1KP03H1BsLT6O/im/tDh/mvCVyfCRfIx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7omvEAAAA3AAAAA8AAAAAAAAAAAAAAAAAmAIAAGRycy9k&#10;b3ducmV2LnhtbFBLBQYAAAAABAAEAPUAAACJAwAAAAA=&#10;" filled="f" stroked="f" strokeweight=".5pt">
                          <v:textbox>
                            <w:txbxContent>
                              <w:p w:rsidR="0085077F" w:rsidRPr="00B22D80" w:rsidRDefault="0085077F" w:rsidP="0085077F">
                                <w:pP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97" o:spid="_x0000_s1037" type="#_x0000_t202" style="position:absolute;left:8858;top:10572;width:2806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H8MMA&#10;AADcAAAADwAAAGRycy9kb3ducmV2LnhtbERPS4vCMBC+L/gfwgje1lRhXa1GkYKsiHvwcfE2NmNb&#10;bCa1iVr99ZsFwdt8fM+ZzBpTihvVrrCsoNeNQBCnVhecKdjvFp9DEM4jaywtk4IHOZhNWx8TjLW9&#10;84ZuW5+JEMIuRgW591UspUtzMui6tiIO3MnWBn2AdSZ1jfcQbkrZj6KBNFhwaMixoiSn9Ly9GgWr&#10;ZPGLm2PfDJ9l8rM+zavL/vClVKfdzMcgPDX+LX65lzrMH33D/zPhAj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H8MMAAADcAAAADwAAAAAAAAAAAAAAAACYAgAAZHJzL2Rv&#10;d25yZXYueG1sUEsFBgAAAAAEAAQA9QAAAIgDAAAAAA==&#10;" filled="f" stroked="f" strokeweight=".5pt">
                        <v:textbox>
                          <w:txbxContent>
                            <w:p w:rsidR="0085077F" w:rsidRPr="00B22D80" w:rsidRDefault="0085077F" w:rsidP="0085077F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0C26F5">
              <w:rPr>
                <w:rFonts w:ascii="Tahoma" w:hAnsi="Tahoma" w:cs="Tahoma"/>
                <w:sz w:val="20"/>
                <w:szCs w:val="20"/>
              </w:rPr>
              <w:t>4</w:t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ABD≅∆________</m:t>
              </m:r>
            </m:oMath>
            <w:r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 </w:t>
            </w:r>
          </w:p>
        </w:tc>
      </w:tr>
      <w:tr w:rsidR="00663C02" w:rsidRPr="00F9283F" w:rsidTr="002A6B16">
        <w:tc>
          <w:tcPr>
            <w:tcW w:w="5485" w:type="dxa"/>
          </w:tcPr>
          <w:p w:rsidR="000445D3" w:rsidRPr="00F9283F" w:rsidRDefault="000C26F5" w:rsidP="000445D3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5</w:t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sz w:val="20"/>
                  <w:szCs w:val="20"/>
                </w:rPr>
                <m:t xml:space="preserve">M </m:t>
              </m:r>
            </m:oMath>
            <w:r w:rsidR="000445D3" w:rsidRPr="00F9283F">
              <w:rPr>
                <w:rFonts w:ascii="Tahoma" w:hAnsi="Tahoma" w:cs="Tahoma"/>
                <w:sz w:val="20"/>
                <w:szCs w:val="20"/>
              </w:rPr>
              <w:t>bisect</w:t>
            </w:r>
            <w:r>
              <w:rPr>
                <w:rFonts w:ascii="Tahoma" w:hAnsi="Tahoma" w:cs="Tahoma"/>
                <w:sz w:val="20"/>
                <w:szCs w:val="20"/>
              </w:rPr>
              <w:t>s</w:t>
            </w:r>
            <w:r w:rsidR="000445D3" w:rsidRPr="00F9283F">
              <w:rPr>
                <w:rFonts w:ascii="Tahoma" w:hAnsi="Tahoma" w:cs="Tahoma"/>
                <w:sz w:val="20"/>
                <w:szCs w:val="20"/>
              </w:rPr>
              <w:t xml:space="preserve"> </w:t>
            </w:r>
            <w:r>
              <w:rPr>
                <w:rFonts w:ascii="Tahoma" w:hAnsi="Tahoma" w:cs="Tahoma"/>
                <w:sz w:val="20"/>
                <w:szCs w:val="20"/>
              </w:rPr>
              <w:t>PN and KQ</w:t>
            </w:r>
          </w:p>
          <w:p w:rsidR="000445D3" w:rsidRPr="00F9283F" w:rsidRDefault="000445D3" w:rsidP="000445D3">
            <w:pPr>
              <w:pStyle w:val="ListParagraph"/>
              <w:ind w:left="343"/>
              <w:rPr>
                <w:rFonts w:ascii="Tahoma" w:hAnsi="Tahoma" w:cs="Tahoma"/>
                <w:sz w:val="20"/>
                <w:szCs w:val="20"/>
              </w:rPr>
            </w:pP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PMK≅∆________</m:t>
              </m:r>
            </m:oMath>
            <w:r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663C02" w:rsidRPr="00F9283F" w:rsidRDefault="000445D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object w:dxaOrig="3876" w:dyaOrig="289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.75pt;height:97.05pt" o:ole="">
                  <v:imagedata r:id="rId9" o:title=""/>
                </v:shape>
                <o:OLEObject Type="Embed" ProgID="PBrush" ShapeID="_x0000_i1025" DrawAspect="Content" ObjectID="_1601808754" r:id="rId10"/>
              </w:object>
            </w:r>
          </w:p>
        </w:tc>
        <w:tc>
          <w:tcPr>
            <w:tcW w:w="5130" w:type="dxa"/>
          </w:tcPr>
          <w:p w:rsidR="000445D3" w:rsidRPr="00F9283F" w:rsidRDefault="000C26F5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>6</w:t>
            </w:r>
            <w:r w:rsidR="00D54041" w:rsidRPr="00F9283F">
              <w:rPr>
                <w:rFonts w:ascii="Tahoma" w:hAnsi="Tahoma" w:cs="Tahoma"/>
                <w:noProof/>
                <w:sz w:val="20"/>
                <w:szCs w:val="20"/>
              </w:rPr>
              <w:t xml:space="preserve">. </w:t>
            </w:r>
            <w:r w:rsidR="000445D3" w:rsidRPr="00F9283F">
              <w:rPr>
                <w:rFonts w:ascii="Tahoma" w:hAnsi="Tahoma" w:cs="Tahoma"/>
                <w:noProof/>
                <w:sz w:val="20"/>
                <w:szCs w:val="20"/>
              </w:rPr>
              <w:t>Are these triangles congruent? Why or why not?</w:t>
            </w:r>
          </w:p>
          <w:p w:rsidR="000445D3" w:rsidRPr="00F9283F" w:rsidRDefault="000C26F5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 wp14:anchorId="24865898" wp14:editId="5101850D">
                  <wp:extent cx="1704975" cy="1066800"/>
                  <wp:effectExtent l="0" t="0" r="0" b="0"/>
                  <wp:docPr id="2" name="Picture 7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3C02" w:rsidRPr="00F9283F" w:rsidRDefault="00663C02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</w:p>
        </w:tc>
      </w:tr>
      <w:tr w:rsidR="00F42B88" w:rsidRPr="00F9283F" w:rsidTr="002A6B16">
        <w:tc>
          <w:tcPr>
            <w:tcW w:w="5485" w:type="dxa"/>
          </w:tcPr>
          <w:p w:rsidR="000445D3" w:rsidRPr="00F9283F" w:rsidRDefault="000C26F5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lastRenderedPageBreak/>
              <w:t>7</w:t>
            </w:r>
            <w:r w:rsidR="00F42B88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CAB≅∆________</m:t>
              </m:r>
            </m:oMath>
            <w:r w:rsidR="000445D3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F42B88" w:rsidRPr="00F9283F" w:rsidRDefault="00F42B88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6F4034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1987550" cy="1339615"/>
                  <wp:effectExtent l="0" t="0" r="0" b="0"/>
                  <wp:docPr id="37" name="Picture 37" descr="Image result for sss tri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Image result for sss tri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606" cy="1348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2B88" w:rsidRPr="00F9283F" w:rsidRDefault="00F42B88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0445D3" w:rsidRPr="00F9283F" w:rsidRDefault="000C26F5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>8</w:t>
            </w:r>
            <w:r w:rsidR="00F42B88" w:rsidRPr="00F9283F">
              <w:rPr>
                <w:rFonts w:ascii="Tahoma" w:hAnsi="Tahoma" w:cs="Tahoma"/>
                <w:noProof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KLP≅∆_________</m:t>
              </m:r>
            </m:oMath>
            <w:r w:rsidR="000445D3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0445D3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F42B88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 wp14:anchorId="7E6B00B2" wp14:editId="6A06B16F">
                  <wp:extent cx="1653930" cy="1055077"/>
                  <wp:effectExtent l="0" t="0" r="3810" b="0"/>
                  <wp:docPr id="3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029" t="23166" r="39224" b="522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986" cy="1063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7E6" w:rsidRPr="00F9283F" w:rsidTr="002A6B16">
        <w:tc>
          <w:tcPr>
            <w:tcW w:w="5485" w:type="dxa"/>
          </w:tcPr>
          <w:p w:rsidR="000857E6" w:rsidRDefault="000C26F5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>
              <w:rPr>
                <w:rFonts w:ascii="Calibri" w:eastAsia="Calibri" w:hAnsi="Calibri"/>
              </w:rPr>
              <w:t>9</w:t>
            </w:r>
            <w:r w:rsidR="000857E6" w:rsidRPr="000857E6">
              <w:rPr>
                <w:rFonts w:ascii="Calibri" w:eastAsia="Calibri" w:hAnsi="Calibri"/>
              </w:rPr>
              <w:t>.</w:t>
            </w:r>
            <w:r w:rsidR="000857E6">
              <w:rPr>
                <w:rFonts w:ascii="Calibri" w:eastAsia="Calibri" w:hAnsi="Calibri"/>
                <w:b/>
                <w:u w:val="single"/>
              </w:rPr>
              <w:t xml:space="preserve"> </w:t>
            </w:r>
            <w:r w:rsidR="000857E6"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="000857E6"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∠A≅∠X</m:t>
              </m:r>
            </m:oMath>
            <w:r w:rsidR="000857E6" w:rsidRPr="00C61FAA">
              <w:rPr>
                <w:rFonts w:ascii="Calibri" w:eastAsia="Calibri" w:hAnsi="Calibri"/>
              </w:rPr>
              <w:t xml:space="preserve"> </w:t>
            </w:r>
            <w:r w:rsidR="000857E6"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C≅∠Z</m:t>
              </m:r>
            </m:oMath>
          </w:p>
          <w:p w:rsidR="000857E6" w:rsidRDefault="000857E6" w:rsidP="000857E6"/>
          <w:p w:rsidR="000857E6" w:rsidRPr="000857E6" w:rsidRDefault="000857E6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XYZ</m:t>
              </m:r>
            </m:oMath>
            <w:r w:rsidRPr="000857E6">
              <w:rPr>
                <w:rFonts w:eastAsiaTheme="minorEastAsia"/>
              </w:rPr>
              <w:t xml:space="preserve"> by ASA?</w:t>
            </w:r>
          </w:p>
          <w:p w:rsidR="000857E6" w:rsidRDefault="000857E6" w:rsidP="000857E6">
            <w:pPr>
              <w:jc w:val="center"/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35F0A99" wp14:editId="60265EEE">
                  <wp:extent cx="2600491" cy="776749"/>
                  <wp:effectExtent l="0" t="0" r="0" b="4445"/>
                  <wp:docPr id="11" name="Picture 11" descr="Image result for triangle abc and xy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triangle abc and xy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436" cy="786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7E6" w:rsidRDefault="000857E6" w:rsidP="000857E6">
            <w:pPr>
              <w:rPr>
                <w:b/>
              </w:rPr>
            </w:pPr>
          </w:p>
          <w:p w:rsidR="000857E6" w:rsidRDefault="000857E6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6F4034" w:rsidRPr="00F9283F" w:rsidRDefault="006F4034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857E6">
              <w:rPr>
                <w:rFonts w:ascii="Calibri" w:eastAsia="Calibri" w:hAnsi="Calibri"/>
              </w:rPr>
              <w:t>1</w:t>
            </w:r>
            <w:r w:rsidR="000C26F5">
              <w:rPr>
                <w:rFonts w:ascii="Calibri" w:eastAsia="Calibri" w:hAnsi="Calibri"/>
              </w:rPr>
              <w:t>0</w:t>
            </w:r>
            <w:r w:rsidRPr="000857E6">
              <w:rPr>
                <w:rFonts w:ascii="Calibri" w:eastAsia="Calibri" w:hAnsi="Calibri"/>
              </w:rPr>
              <w:t xml:space="preserve">. </w:t>
            </w:r>
            <w:r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BC≅YZ</m:t>
              </m:r>
            </m:oMath>
            <w:r w:rsidRPr="00C61FAA">
              <w:rPr>
                <w:rFonts w:ascii="Calibri" w:eastAsia="Calibri" w:hAnsi="Calibri"/>
              </w:rPr>
              <w:t xml:space="preserve"> </w:t>
            </w:r>
            <w:r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C≅∠Z</m:t>
              </m:r>
            </m:oMath>
          </w:p>
          <w:p w:rsidR="000857E6" w:rsidRDefault="000857E6" w:rsidP="000857E6"/>
          <w:p w:rsidR="000857E6" w:rsidRPr="000857E6" w:rsidRDefault="000857E6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XYZ</m:t>
              </m:r>
            </m:oMath>
            <w:r>
              <w:rPr>
                <w:rFonts w:eastAsiaTheme="minorEastAsia"/>
              </w:rPr>
              <w:t xml:space="preserve"> by A</w:t>
            </w:r>
            <w:r w:rsidRPr="000857E6">
              <w:rPr>
                <w:rFonts w:eastAsiaTheme="minorEastAsia"/>
              </w:rPr>
              <w:t>A</w:t>
            </w:r>
            <w:r>
              <w:rPr>
                <w:rFonts w:eastAsiaTheme="minorEastAsia"/>
              </w:rPr>
              <w:t>S</w:t>
            </w:r>
            <w:r w:rsidRPr="000857E6">
              <w:rPr>
                <w:rFonts w:eastAsiaTheme="minorEastAsia"/>
              </w:rPr>
              <w:t>?</w:t>
            </w:r>
          </w:p>
          <w:p w:rsidR="000857E6" w:rsidRPr="00F9283F" w:rsidRDefault="000857E6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BC30E03" wp14:editId="74FD616D">
                  <wp:extent cx="2600491" cy="776749"/>
                  <wp:effectExtent l="0" t="0" r="0" b="4445"/>
                  <wp:docPr id="17" name="Picture 17" descr="Image result for triangle abc and xy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triangle abc and xy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436" cy="786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7E6" w:rsidRPr="00F9283F" w:rsidTr="002A6B16">
        <w:tc>
          <w:tcPr>
            <w:tcW w:w="5485" w:type="dxa"/>
          </w:tcPr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857E6">
              <w:rPr>
                <w:rFonts w:ascii="Calibri" w:eastAsia="Calibri" w:hAnsi="Calibri"/>
              </w:rPr>
              <w:t>1</w:t>
            </w:r>
            <w:r w:rsidR="000C26F5">
              <w:rPr>
                <w:rFonts w:ascii="Calibri" w:eastAsia="Calibri" w:hAnsi="Calibri"/>
              </w:rPr>
              <w:t>1</w:t>
            </w:r>
            <w:r w:rsidRPr="000857E6">
              <w:rPr>
                <w:rFonts w:ascii="Calibri" w:eastAsia="Calibri" w:hAnsi="Calibri"/>
              </w:rPr>
              <w:t xml:space="preserve">. </w:t>
            </w:r>
            <w:r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∠A≅∠X</m:t>
              </m:r>
            </m:oMath>
            <w:r w:rsidRPr="00C61FAA">
              <w:rPr>
                <w:rFonts w:ascii="Calibri" w:eastAsia="Calibri" w:hAnsi="Calibri"/>
              </w:rPr>
              <w:t xml:space="preserve"> </w:t>
            </w:r>
            <w:r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A≅YX</m:t>
              </m:r>
            </m:oMath>
          </w:p>
          <w:p w:rsidR="000857E6" w:rsidRDefault="000857E6" w:rsidP="000857E6"/>
          <w:p w:rsidR="000857E6" w:rsidRPr="000857E6" w:rsidRDefault="000857E6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XYZ</m:t>
              </m:r>
            </m:oMath>
            <w:r w:rsidRPr="000857E6">
              <w:rPr>
                <w:rFonts w:eastAsiaTheme="minorEastAsia"/>
              </w:rPr>
              <w:t xml:space="preserve"> by </w:t>
            </w:r>
            <w:r>
              <w:rPr>
                <w:rFonts w:eastAsiaTheme="minorEastAsia"/>
              </w:rPr>
              <w:t>SAS</w:t>
            </w:r>
            <w:r w:rsidRPr="000857E6">
              <w:rPr>
                <w:rFonts w:eastAsiaTheme="minorEastAsia"/>
              </w:rPr>
              <w:t>?</w:t>
            </w:r>
          </w:p>
          <w:p w:rsidR="000857E6" w:rsidRDefault="000857E6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  <w:p w:rsidR="000857E6" w:rsidRDefault="000857E6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>
              <w:rPr>
                <w:rFonts w:ascii="Calibri" w:eastAsia="Calibri" w:hAnsi="Calibri"/>
                <w:b/>
                <w:u w:val="single"/>
              </w:rPr>
              <w:t xml:space="preserve">         </w:t>
            </w:r>
            <w:r>
              <w:rPr>
                <w:noProof/>
              </w:rPr>
              <w:drawing>
                <wp:inline distT="0" distB="0" distL="0" distR="0" wp14:anchorId="7A48130A" wp14:editId="3A0F5394">
                  <wp:extent cx="2600491" cy="776749"/>
                  <wp:effectExtent l="0" t="0" r="0" b="4445"/>
                  <wp:docPr id="20" name="Picture 20" descr="Image result for triangle abc and xy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triangle abc and xy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436" cy="786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F4034" w:rsidRDefault="006F4034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  <w:p w:rsidR="006F4034" w:rsidRPr="00C61FAA" w:rsidRDefault="006F4034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</w:tc>
        <w:tc>
          <w:tcPr>
            <w:tcW w:w="5130" w:type="dxa"/>
          </w:tcPr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857E6">
              <w:rPr>
                <w:rFonts w:ascii="Calibri" w:eastAsia="Calibri" w:hAnsi="Calibri"/>
              </w:rPr>
              <w:t>1</w:t>
            </w:r>
            <w:r w:rsidR="000C26F5">
              <w:rPr>
                <w:rFonts w:ascii="Calibri" w:eastAsia="Calibri" w:hAnsi="Calibri"/>
              </w:rPr>
              <w:t>2</w:t>
            </w:r>
            <w:r w:rsidRPr="000857E6">
              <w:rPr>
                <w:rFonts w:ascii="Calibri" w:eastAsia="Calibri" w:hAnsi="Calibri"/>
              </w:rPr>
              <w:t xml:space="preserve">. </w:t>
            </w:r>
            <w:r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BC≅YZ</m:t>
              </m:r>
            </m:oMath>
            <w:r w:rsidRPr="00C61FAA">
              <w:rPr>
                <w:rFonts w:ascii="Calibri" w:eastAsia="Calibri" w:hAnsi="Calibri"/>
              </w:rPr>
              <w:t xml:space="preserve"> </w:t>
            </w:r>
            <w:r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A≅YX</m:t>
              </m:r>
            </m:oMath>
          </w:p>
          <w:p w:rsidR="000857E6" w:rsidRDefault="000857E6" w:rsidP="000857E6"/>
          <w:p w:rsidR="000857E6" w:rsidRPr="000857E6" w:rsidRDefault="000857E6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XYZ</m:t>
              </m:r>
            </m:oMath>
            <w:r w:rsidRPr="000857E6">
              <w:rPr>
                <w:rFonts w:eastAsiaTheme="minorEastAsia"/>
              </w:rPr>
              <w:t xml:space="preserve"> by </w:t>
            </w:r>
            <w:r>
              <w:rPr>
                <w:rFonts w:eastAsiaTheme="minorEastAsia"/>
              </w:rPr>
              <w:t>SSS</w:t>
            </w:r>
            <w:r w:rsidRPr="000857E6">
              <w:rPr>
                <w:rFonts w:eastAsiaTheme="minorEastAsia"/>
              </w:rPr>
              <w:t>?</w:t>
            </w:r>
          </w:p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  <w:p w:rsidR="000857E6" w:rsidRPr="00C61FAA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>
              <w:rPr>
                <w:rFonts w:ascii="Calibri" w:eastAsia="Calibri" w:hAnsi="Calibri"/>
                <w:b/>
                <w:u w:val="single"/>
              </w:rPr>
              <w:t xml:space="preserve">         </w:t>
            </w:r>
            <w:r>
              <w:rPr>
                <w:noProof/>
              </w:rPr>
              <w:drawing>
                <wp:inline distT="0" distB="0" distL="0" distR="0" wp14:anchorId="1A6E1085" wp14:editId="0B7C74CB">
                  <wp:extent cx="2449001" cy="731500"/>
                  <wp:effectExtent l="0" t="0" r="0" b="0"/>
                  <wp:docPr id="28" name="Picture 28" descr="Image result for triangle abc and xy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triangle abc and xy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9763" cy="74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7E6" w:rsidRPr="00F9283F" w:rsidTr="002A6B16">
        <w:tc>
          <w:tcPr>
            <w:tcW w:w="5485" w:type="dxa"/>
          </w:tcPr>
          <w:p w:rsidR="000857E6" w:rsidRDefault="000C26F5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C26F5">
              <w:rPr>
                <w:rFonts w:ascii="Calibri" w:eastAsia="Calibri" w:hAnsi="Calibri"/>
              </w:rPr>
              <w:t>13.</w:t>
            </w:r>
            <w:r>
              <w:rPr>
                <w:rFonts w:ascii="Calibri" w:eastAsia="Calibri" w:hAnsi="Calibri"/>
                <w:b/>
                <w:u w:val="single"/>
              </w:rPr>
              <w:t xml:space="preserve"> </w:t>
            </w:r>
            <w:r w:rsidR="000857E6"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="000857E6"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BC≅YZ</m:t>
              </m:r>
            </m:oMath>
            <w:r w:rsidR="000857E6" w:rsidRPr="00C61FAA">
              <w:rPr>
                <w:rFonts w:ascii="Calibri" w:eastAsia="Calibri" w:hAnsi="Calibri"/>
              </w:rPr>
              <w:t xml:space="preserve"> </w:t>
            </w:r>
            <w:r w:rsidR="000857E6"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BA≅YX</m:t>
              </m:r>
            </m:oMath>
          </w:p>
          <w:p w:rsidR="000857E6" w:rsidRDefault="000857E6" w:rsidP="000857E6"/>
          <w:p w:rsidR="000857E6" w:rsidRDefault="000857E6" w:rsidP="000857E6">
            <w:pPr>
              <w:rPr>
                <w:rFonts w:eastAsiaTheme="minorEastAsia"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ABC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XYZ</m:t>
              </m:r>
            </m:oMath>
            <w:r w:rsidRPr="000857E6">
              <w:rPr>
                <w:rFonts w:eastAsiaTheme="minorEastAsia"/>
              </w:rPr>
              <w:t xml:space="preserve"> by </w:t>
            </w:r>
            <w:r>
              <w:rPr>
                <w:rFonts w:eastAsiaTheme="minorEastAsia"/>
              </w:rPr>
              <w:t>SAS</w:t>
            </w:r>
            <w:r w:rsidRPr="000857E6">
              <w:rPr>
                <w:rFonts w:eastAsiaTheme="minorEastAsia"/>
              </w:rPr>
              <w:t>?</w:t>
            </w:r>
          </w:p>
          <w:p w:rsidR="000857E6" w:rsidRPr="000857E6" w:rsidRDefault="000857E6" w:rsidP="000857E6">
            <w:pPr>
              <w:rPr>
                <w:b/>
              </w:rPr>
            </w:pPr>
          </w:p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>
              <w:rPr>
                <w:rFonts w:ascii="Calibri" w:eastAsia="Calibri" w:hAnsi="Calibri"/>
                <w:b/>
                <w:u w:val="single"/>
              </w:rPr>
              <w:t xml:space="preserve">          </w:t>
            </w:r>
            <w:r>
              <w:rPr>
                <w:noProof/>
              </w:rPr>
              <w:drawing>
                <wp:inline distT="0" distB="0" distL="0" distR="0" wp14:anchorId="003F9059" wp14:editId="21915B62">
                  <wp:extent cx="2600491" cy="776749"/>
                  <wp:effectExtent l="0" t="0" r="0" b="4445"/>
                  <wp:docPr id="35" name="Picture 35" descr="Image result for triangle abc and xy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triangle abc and xy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436" cy="786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7E6" w:rsidRPr="00C61FAA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</w:tc>
        <w:tc>
          <w:tcPr>
            <w:tcW w:w="5130" w:type="dxa"/>
          </w:tcPr>
          <w:p w:rsidR="000857E6" w:rsidRDefault="000C26F5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C26F5">
              <w:rPr>
                <w:rFonts w:ascii="Calibri" w:eastAsia="Calibri" w:hAnsi="Calibri"/>
              </w:rPr>
              <w:t>14.</w:t>
            </w:r>
            <w:r>
              <w:rPr>
                <w:rFonts w:ascii="Calibri" w:eastAsia="Calibri" w:hAnsi="Calibri"/>
                <w:b/>
                <w:u w:val="single"/>
              </w:rPr>
              <w:t xml:space="preserve"> </w:t>
            </w:r>
            <w:r w:rsidR="000857E6"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="000857E6"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 xml:space="preserve">∠CXA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</m:t>
              </m:r>
              <m:r>
                <w:rPr>
                  <w:rFonts w:ascii="Cambria Math" w:hAnsi="Cambria Math"/>
                </w:rPr>
                <m:t>∠BXA</m:t>
              </m:r>
            </m:oMath>
            <w:r w:rsidR="000857E6">
              <w:rPr>
                <w:rFonts w:ascii="Calibri" w:eastAsia="Calibri" w:hAnsi="Calibri"/>
              </w:rPr>
              <w:t xml:space="preserve"> are right angles</w:t>
            </w:r>
            <w:r w:rsidR="000857E6" w:rsidRPr="00C61FAA">
              <w:rPr>
                <w:rFonts w:ascii="Calibri" w:eastAsia="Calibri" w:hAnsi="Calibri"/>
              </w:rPr>
              <w:t xml:space="preserve"> </w:t>
            </w:r>
            <w:r w:rsidR="000857E6" w:rsidRPr="00C61FAA">
              <w:rPr>
                <w:rFonts w:eastAsiaTheme="minorEastAsia"/>
              </w:rPr>
              <w:t xml:space="preserve"> </w:t>
            </w:r>
          </w:p>
          <w:p w:rsidR="000857E6" w:rsidRDefault="000857E6" w:rsidP="000857E6"/>
          <w:p w:rsidR="000857E6" w:rsidRDefault="000857E6" w:rsidP="000857E6">
            <w:pPr>
              <w:rPr>
                <w:rFonts w:eastAsiaTheme="minorEastAsia"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CXA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BXA</m:t>
              </m:r>
            </m:oMath>
            <w:r w:rsidRPr="000857E6">
              <w:rPr>
                <w:rFonts w:eastAsiaTheme="minorEastAsia"/>
              </w:rPr>
              <w:t xml:space="preserve"> by </w:t>
            </w:r>
            <w:r>
              <w:rPr>
                <w:rFonts w:eastAsiaTheme="minorEastAsia"/>
              </w:rPr>
              <w:t>HL</w:t>
            </w:r>
            <w:r w:rsidRPr="000857E6">
              <w:rPr>
                <w:rFonts w:eastAsiaTheme="minorEastAsia"/>
              </w:rPr>
              <w:t>?</w:t>
            </w:r>
          </w:p>
          <w:p w:rsidR="000857E6" w:rsidRDefault="006F4034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 w:rsidRPr="006F4034">
              <w:rPr>
                <w:rFonts w:ascii="Calibri" w:eastAsia="Calibri" w:hAnsi="Calibri"/>
                <w:b/>
              </w:rPr>
              <w:t xml:space="preserve">                          </w:t>
            </w:r>
            <w:r w:rsidR="000857E6">
              <w:rPr>
                <w:noProof/>
              </w:rPr>
              <w:drawing>
                <wp:inline distT="0" distB="0" distL="0" distR="0">
                  <wp:extent cx="1795028" cy="1494845"/>
                  <wp:effectExtent l="0" t="0" r="0" b="0"/>
                  <wp:docPr id="36" name="Picture 36" descr="Related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Related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268" cy="1516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F4034" w:rsidRDefault="006F4034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  <w:p w:rsidR="006F4034" w:rsidRPr="00C61FAA" w:rsidRDefault="006F4034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</w:tc>
      </w:tr>
    </w:tbl>
    <w:p w:rsidR="000C26F5" w:rsidRDefault="000C26F5"/>
    <w:p w:rsidR="000C26F5" w:rsidRDefault="000C26F5"/>
    <w:p w:rsidR="000C26F5" w:rsidRDefault="000C26F5"/>
    <w:tbl>
      <w:tblPr>
        <w:tblStyle w:val="TableGrid"/>
        <w:tblW w:w="10615" w:type="dxa"/>
        <w:tblLook w:val="04A0" w:firstRow="1" w:lastRow="0" w:firstColumn="1" w:lastColumn="0" w:noHBand="0" w:noVBand="1"/>
      </w:tblPr>
      <w:tblGrid>
        <w:gridCol w:w="5485"/>
        <w:gridCol w:w="5130"/>
      </w:tblGrid>
      <w:tr w:rsidR="002A6B16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lastRenderedPageBreak/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F42B88" w:rsidRPr="00F9283F">
              <w:rPr>
                <w:rFonts w:ascii="Tahoma" w:hAnsi="Tahoma" w:cs="Tahoma"/>
                <w:sz w:val="20"/>
                <w:szCs w:val="20"/>
              </w:rPr>
              <w:t>P</w:t>
            </w:r>
            <w:r w:rsidR="000445D3" w:rsidRPr="00F9283F">
              <w:rPr>
                <w:rFonts w:ascii="Tahoma" w:hAnsi="Tahoma" w:cs="Tahoma"/>
                <w:sz w:val="20"/>
                <w:szCs w:val="20"/>
              </w:rPr>
              <w:t>roof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663C02" w:rsidRPr="00F9283F" w:rsidRDefault="000445D3" w:rsidP="00F42B88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State what is given FIRST 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MARK YOUR DIAGRAM!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1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 – Write down the givens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2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 – Make any marks that you know are congruent (reflexive property, vertical angles,)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3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 – 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>BUILD OFF YOUR GIVENS; YOU CANNOT ASSUME ANYTHING IF IT IS NOT TOLD TO YOU!!!</w:t>
            </w:r>
          </w:p>
          <w:p w:rsidR="000445D3" w:rsidRPr="000C26F5" w:rsidRDefault="000445D3" w:rsidP="000C26F5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4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 xml:space="preserve"> 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– Statement will always be showing the Triangles are </w:t>
            </w: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 wp14:anchorId="77712604" wp14:editId="4ACC6B07">
                  <wp:extent cx="199390" cy="189865"/>
                  <wp:effectExtent l="0" t="0" r="0" b="635"/>
                  <wp:docPr id="3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283F">
              <w:rPr>
                <w:rFonts w:ascii="Tahoma" w:hAnsi="Tahoma" w:cs="Tahoma"/>
                <w:sz w:val="20"/>
                <w:szCs w:val="20"/>
              </w:rPr>
              <w:t>(SSS, SAS, ASA, AAS, HL</w:t>
            </w:r>
          </w:p>
        </w:tc>
      </w:tr>
      <w:tr w:rsidR="00B705A1" w:rsidRPr="00F9283F" w:rsidTr="002A6B16">
        <w:tc>
          <w:tcPr>
            <w:tcW w:w="10615" w:type="dxa"/>
            <w:gridSpan w:val="2"/>
          </w:tcPr>
          <w:p w:rsidR="00F42B88" w:rsidRPr="00F9283F" w:rsidRDefault="00B705A1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0445D3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eastAsiaTheme="minorEastAsia" w:hAnsi="Tahoma" w:cs="Tahoma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49FC8671" wp14:editId="77BE7158">
                      <wp:simplePos x="0" y="0"/>
                      <wp:positionH relativeFrom="column">
                        <wp:posOffset>-4169</wp:posOffset>
                      </wp:positionH>
                      <wp:positionV relativeFrom="paragraph">
                        <wp:posOffset>29458</wp:posOffset>
                      </wp:positionV>
                      <wp:extent cx="6712647" cy="652007"/>
                      <wp:effectExtent l="19050" t="19050" r="12065" b="1524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12647" cy="6520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445D3" w:rsidRPr="00DB6E42" w:rsidRDefault="000445D3" w:rsidP="000445D3">
                                  <w:pPr>
                                    <w:rPr>
                                      <w:rFonts w:ascii="Century Gothic" w:hAnsi="Century Gothic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</w:rPr>
                                    <w:t>SSS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 SAS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 xml:space="preserve">      HL     </w:t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 xml:space="preserve"> V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</w:rPr>
                                    <w:t xml:space="preserve">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</w:rPr>
                                    <w:object w:dxaOrig="220" w:dyaOrig="200">
                                      <v:shape id="_x0000_i1027" type="#_x0000_t75" style="width:11.15pt;height:10pt" o:ole="">
                                        <v:imagedata r:id="rId18" o:title=""/>
                                      </v:shape>
                                      <o:OLEObject Type="Embed" ProgID="Equation.DSMT4" ShapeID="_x0000_i1027" DrawAspect="Content" ObjectID="_1601808760" r:id="rId19"/>
                                    </w:object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 xml:space="preserve">  </w:t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>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           Given</w:t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 w:rsidR="008E4939"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>Definition of Bisector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FC8671" id="Text Box 4" o:spid="_x0000_s1038" type="#_x0000_t202" style="position:absolute;left:0;text-align:left;margin-left:-.35pt;margin-top:2.3pt;width:528.55pt;height:51.3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" strokeweight="2.25pt">
                      <v:stroke dashstyle="3 1"/>
                      <v:textbox>
                        <w:txbxContent>
                          <w:p w:rsidR="000445D3" w:rsidRPr="00DB6E42" w:rsidRDefault="000445D3" w:rsidP="000445D3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SS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     HL     </w:t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V</w:t>
                            </w:r>
                            <w:r w:rsidRPr="00DB6E42">
                              <w:rPr>
                                <w:rFonts w:ascii="Century Gothic" w:hAnsi="Century Gothic"/>
                              </w:rPr>
                              <w:t xml:space="preserve">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</w:rPr>
                              <w:object w:dxaOrig="220" w:dyaOrig="200">
                                <v:shape id="_x0000_i1127" type="#_x0000_t75" style="width:11.25pt;height:10pt" o:ole="">
                                  <v:imagedata r:id="rId20" o:title=""/>
                                </v:shape>
                                <o:OLEObject Type="Embed" ProgID="Equation.DSMT4" ShapeID="_x0000_i1127" DrawAspect="Content" ObjectID="_1601447152" r:id="rId21"/>
                              </w:object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 xml:space="preserve">  </w:t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  <w:t xml:space="preserve">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>Reflexive Property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           Given</w:t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8E49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>Definition of Bisector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445D3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445D3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445D3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</w:p>
          <w:p w:rsidR="000445D3" w:rsidRPr="00F9283F" w:rsidRDefault="000445D3" w:rsidP="008E4939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F42B88" w:rsidP="00904F4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664E" w:rsidRPr="00F9283F" w:rsidTr="002A6B16">
        <w:trPr>
          <w:trHeight w:val="1149"/>
        </w:trPr>
        <w:tc>
          <w:tcPr>
            <w:tcW w:w="5485" w:type="dxa"/>
            <w:vMerge w:val="restart"/>
          </w:tcPr>
          <w:p w:rsidR="00D9664E" w:rsidRPr="00F9283F" w:rsidRDefault="008E4939" w:rsidP="00904F43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679450</wp:posOffset>
                  </wp:positionH>
                  <wp:positionV relativeFrom="paragraph">
                    <wp:posOffset>57150</wp:posOffset>
                  </wp:positionV>
                  <wp:extent cx="1701165" cy="2140585"/>
                  <wp:effectExtent l="0" t="0" r="0" b="0"/>
                  <wp:wrapSquare wrapText="bothSides"/>
                  <wp:docPr id="12" name="Picture 12" descr="Image result for HL congru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5" descr="Image result for HL congru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165" cy="2140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D9664E" w:rsidRPr="00F9283F">
              <w:rPr>
                <w:rFonts w:ascii="Tahoma" w:hAnsi="Tahoma" w:cs="Tahoma"/>
                <w:sz w:val="20"/>
                <w:szCs w:val="20"/>
              </w:rPr>
              <w:t xml:space="preserve">    </w:t>
            </w:r>
          </w:p>
        </w:tc>
        <w:tc>
          <w:tcPr>
            <w:tcW w:w="5130" w:type="dxa"/>
          </w:tcPr>
          <w:p w:rsidR="00D9664E" w:rsidRPr="00F9283F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</w:t>
            </w:r>
            <w:r w:rsidR="000C26F5">
              <w:rPr>
                <w:rFonts w:ascii="Tahoma" w:hAnsi="Tahoma" w:cs="Tahoma"/>
                <w:sz w:val="20"/>
                <w:szCs w:val="20"/>
              </w:rPr>
              <w:t>5</w:t>
            </w:r>
            <w:r>
              <w:rPr>
                <w:rFonts w:ascii="Tahoma" w:hAnsi="Tahoma" w:cs="Tahoma"/>
                <w:sz w:val="20"/>
                <w:szCs w:val="20"/>
              </w:rPr>
              <w:t xml:space="preserve">. If </w:t>
            </w:r>
            <w:r w:rsidR="00D9664E" w:rsidRPr="00F9283F">
              <w:rPr>
                <w:rFonts w:ascii="Tahoma" w:hAnsi="Tahoma" w:cs="Tahoma"/>
                <w:sz w:val="20"/>
                <w:szCs w:val="20"/>
              </w:rPr>
              <w:t>D bisects AC, what can you assume?</w:t>
            </w:r>
          </w:p>
          <w:p w:rsidR="00D9664E" w:rsidRPr="00F9283F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8E4939" w:rsidRPr="00F9283F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904F43" w:rsidRPr="00F9283F" w:rsidRDefault="00904F43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D9664E" w:rsidRPr="00F9283F" w:rsidTr="002A6B16">
        <w:trPr>
          <w:trHeight w:val="1148"/>
        </w:trPr>
        <w:tc>
          <w:tcPr>
            <w:tcW w:w="5485" w:type="dxa"/>
            <w:vMerge/>
          </w:tcPr>
          <w:p w:rsidR="00D9664E" w:rsidRPr="00F9283F" w:rsidRDefault="00D9664E" w:rsidP="000445D3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D9664E" w:rsidRPr="00F9283F" w:rsidRDefault="00D9664E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1</w:t>
            </w:r>
            <w:r w:rsidR="000C26F5">
              <w:rPr>
                <w:rFonts w:ascii="Tahoma" w:hAnsi="Tahoma" w:cs="Tahoma"/>
                <w:sz w:val="20"/>
                <w:szCs w:val="20"/>
              </w:rPr>
              <w:t>6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w:r w:rsidR="008E4939">
              <w:rPr>
                <w:rFonts w:ascii="Tahoma" w:hAnsi="Tahoma" w:cs="Tahoma"/>
                <w:sz w:val="20"/>
                <w:szCs w:val="20"/>
              </w:rPr>
              <w:t>Are the two triangles to the left, sharing anything? If so, what are they sharing?</w:t>
            </w:r>
          </w:p>
          <w:p w:rsidR="00904F43" w:rsidRPr="00F9283F" w:rsidRDefault="00904F43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</w:p>
          <w:p w:rsidR="00904F43" w:rsidRPr="00F9283F" w:rsidRDefault="00904F43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</w:p>
          <w:p w:rsidR="00904F43" w:rsidRPr="00F9283F" w:rsidRDefault="00904F43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</w:p>
          <w:p w:rsidR="008E4939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8E4939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8E4939" w:rsidRPr="00F9283F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F42B88" w:rsidRPr="00F9283F" w:rsidTr="002A6B16">
        <w:tc>
          <w:tcPr>
            <w:tcW w:w="5485" w:type="dxa"/>
          </w:tcPr>
          <w:p w:rsidR="000445D3" w:rsidRPr="00F9283F" w:rsidRDefault="00D9664E" w:rsidP="000445D3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1</w:t>
            </w:r>
            <w:r w:rsidR="000C26F5">
              <w:rPr>
                <w:rFonts w:ascii="Tahoma" w:hAnsi="Tahoma" w:cs="Tahoma"/>
                <w:sz w:val="20"/>
                <w:szCs w:val="20"/>
              </w:rPr>
              <w:t>7</w:t>
            </w:r>
            <w:r w:rsidR="00F42B88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w:r w:rsidR="000445D3" w:rsidRPr="00F9283F">
              <w:rPr>
                <w:rFonts w:ascii="Tahoma" w:hAnsi="Tahoma" w:cs="Tahoma"/>
                <w:sz w:val="20"/>
                <w:szCs w:val="20"/>
              </w:rPr>
              <w:t xml:space="preserve">Given:  </w:t>
            </w:r>
            <m:oMath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AB</m:t>
                  </m:r>
                </m:e>
              </m:acc>
              <m:r>
                <w:rPr>
                  <w:rFonts w:ascii="Cambria Math" w:hAnsi="Cambria Math" w:cs="Tahoma"/>
                  <w:sz w:val="20"/>
                  <w:szCs w:val="20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 w:cs="Tahoma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Tahoma"/>
                      <w:sz w:val="20"/>
                      <w:szCs w:val="20"/>
                    </w:rPr>
                    <m:t>DC</m:t>
                  </m:r>
                </m:e>
              </m:acc>
            </m:oMath>
            <w:r w:rsidR="008E4939">
              <w:rPr>
                <w:rFonts w:ascii="Tahoma" w:eastAsiaTheme="minorEastAsia" w:hAnsi="Tahoma" w:cs="Tahoma"/>
                <w:sz w:val="20"/>
                <w:szCs w:val="20"/>
              </w:rPr>
              <w:t xml:space="preserve"> and </w:t>
            </w:r>
            <m:oMath>
              <m:r>
                <w:rPr>
                  <w:rFonts w:ascii="Cambria Math" w:eastAsiaTheme="minorEastAsia" w:hAnsi="Cambria Math" w:cs="Tahoma"/>
                  <w:sz w:val="20"/>
                  <w:szCs w:val="20"/>
                </w:rPr>
                <m:t>∠B≅∠D</m:t>
              </m:r>
            </m:oMath>
          </w:p>
          <w:p w:rsidR="000445D3" w:rsidRPr="00F9283F" w:rsidRDefault="00D9664E" w:rsidP="000445D3">
            <w:pPr>
              <w:pStyle w:val="ListParagraph"/>
              <w:rPr>
                <w:rFonts w:ascii="Tahoma" w:eastAsiaTheme="minorEastAsi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anchor distT="0" distB="0" distL="114300" distR="114300" simplePos="0" relativeHeight="251681792" behindDoc="0" locked="0" layoutInCell="1" allowOverlap="1" wp14:anchorId="67D3355C" wp14:editId="2CB2E875">
                  <wp:simplePos x="0" y="0"/>
                  <wp:positionH relativeFrom="column">
                    <wp:posOffset>1700978</wp:posOffset>
                  </wp:positionH>
                  <wp:positionV relativeFrom="paragraph">
                    <wp:posOffset>57509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445D3" w:rsidRPr="00F9283F" w:rsidRDefault="000445D3" w:rsidP="000445D3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</w:p>
          <w:p w:rsidR="000445D3" w:rsidRPr="00F9283F" w:rsidRDefault="000445D3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Prove: </w:t>
            </w:r>
            <w:r w:rsidRPr="00F9283F">
              <w:rPr>
                <w:rFonts w:ascii="Tahoma" w:hAnsi="Tahoma" w:cs="Tahoma"/>
                <w:position w:val="-6"/>
                <w:sz w:val="20"/>
                <w:szCs w:val="20"/>
              </w:rPr>
              <w:object w:dxaOrig="1680" w:dyaOrig="279">
                <v:shape id="_x0000_i1028" type="#_x0000_t75" style="width:83.95pt;height:14.25pt" o:ole="">
                  <v:imagedata r:id="rId24" o:title=""/>
                </v:shape>
                <o:OLEObject Type="Embed" ProgID="Equation.DSMT4" ShapeID="_x0000_i1028" DrawAspect="Content" ObjectID="_1601808755" r:id="rId25"/>
              </w:object>
            </w:r>
          </w:p>
          <w:p w:rsidR="00D9664E" w:rsidRPr="00F9283F" w:rsidRDefault="00D9664E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F42B88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W w:w="4945" w:type="pct"/>
              <w:jc w:val="center"/>
              <w:tblBorders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2550"/>
              <w:gridCol w:w="2661"/>
            </w:tblGrid>
            <w:tr w:rsidR="00151647" w:rsidRPr="00F9283F" w:rsidTr="00D9664E">
              <w:trPr>
                <w:trHeight w:val="266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0445D3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Statements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0445D3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Reasons</w:t>
                  </w:r>
                </w:p>
              </w:tc>
            </w:tr>
            <w:tr w:rsidR="00151647" w:rsidRPr="00F9283F" w:rsidTr="00D9664E">
              <w:trPr>
                <w:trHeight w:val="330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  <w:r w:rsidRPr="00F9283F">
                    <w:rPr>
                      <w:rFonts w:ascii="Tahoma" w:hAnsi="Tahoma" w:cs="Tahoma"/>
                      <w:position w:val="-6"/>
                      <w:sz w:val="20"/>
                      <w:szCs w:val="20"/>
                    </w:rPr>
                    <w:object w:dxaOrig="1020" w:dyaOrig="340">
                      <v:shape id="_x0000_i1029" type="#_x0000_t75" style="width:57pt;height:18.1pt" o:ole="">
                        <v:imagedata r:id="rId26" o:title=""/>
                      </v:shape>
                      <o:OLEObject Type="Embed" ProgID="Equation.DSMT4" ShapeID="_x0000_i1029" DrawAspect="Content" ObjectID="_1601808756" r:id="rId27"/>
                    </w:objec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</w:tr>
            <w:tr w:rsidR="00151647" w:rsidRPr="00F9283F" w:rsidTr="00D9664E">
              <w:trPr>
                <w:trHeight w:val="384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8E4939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2. 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>2.</w:t>
                  </w:r>
                </w:p>
              </w:tc>
            </w:tr>
            <w:tr w:rsidR="00151647" w:rsidRPr="00F9283F" w:rsidTr="00D9664E">
              <w:trPr>
                <w:trHeight w:val="330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8E4939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</w:tr>
            <w:tr w:rsidR="00151647" w:rsidRPr="00F9283F" w:rsidTr="00D9664E">
              <w:trPr>
                <w:trHeight w:val="513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8E4939" w:rsidP="00D9664E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>4</w:t>
                  </w:r>
                  <w:r w:rsidR="000445D3"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  <w:r w:rsidR="000445D3" w:rsidRPr="00F9283F">
                    <w:rPr>
                      <w:rFonts w:ascii="Tahoma" w:hAnsi="Tahoma" w:cs="Tahoma"/>
                      <w:position w:val="-6"/>
                      <w:sz w:val="20"/>
                      <w:szCs w:val="20"/>
                    </w:rPr>
                    <w:object w:dxaOrig="1294" w:dyaOrig="219">
                      <v:shape id="_x0000_i1030" type="#_x0000_t75" style="width:98.2pt;height:16.15pt" o:ole="">
                        <v:imagedata r:id="rId24" o:title=""/>
                      </v:shape>
                      <o:OLEObject Type="Embed" ProgID="Equation.DSMT4" ShapeID="_x0000_i1030" DrawAspect="Content" ObjectID="_1601808757" r:id="rId28"/>
                    </w:objec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8E4939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>4</w:t>
                  </w:r>
                  <w:r w:rsidR="000445D3"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</w:p>
              </w:tc>
            </w:tr>
          </w:tbl>
          <w:p w:rsidR="00F42B88" w:rsidRPr="00F9283F" w:rsidRDefault="00F42B88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D9664E" w:rsidRPr="000C26F5" w:rsidRDefault="00D9664E" w:rsidP="000C26F5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1</w:t>
            </w:r>
            <w:r w:rsidR="000C26F5">
              <w:rPr>
                <w:rFonts w:ascii="Tahoma" w:hAnsi="Tahoma" w:cs="Tahoma"/>
                <w:sz w:val="20"/>
                <w:szCs w:val="20"/>
              </w:rPr>
              <w:t>8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. Given: </w:t>
            </w:r>
            <m:oMath>
              <m:r>
                <w:rPr>
                  <w:rFonts w:ascii="Cambria Math" w:hAnsi="Cambria Math" w:cs="Tahoma"/>
                  <w:sz w:val="20"/>
                  <w:szCs w:val="20"/>
                </w:rPr>
                <m:t>T</m:t>
              </m:r>
            </m:oMath>
            <w:r w:rsidRPr="00F9283F">
              <w:rPr>
                <w:rFonts w:ascii="Tahoma" w:eastAsiaTheme="minorEastAsia" w:hAnsi="Tahoma" w:cs="Tahoma"/>
                <w:sz w:val="20"/>
                <w:szCs w:val="20"/>
              </w:rPr>
              <w:t xml:space="preserve"> bisect</w:t>
            </w:r>
            <w:r w:rsidR="000C26F5">
              <w:rPr>
                <w:rFonts w:ascii="Tahoma" w:eastAsiaTheme="minorEastAsia" w:hAnsi="Tahoma" w:cs="Tahoma"/>
                <w:sz w:val="20"/>
                <w:szCs w:val="20"/>
              </w:rPr>
              <w:t>s</w:t>
            </w:r>
            <w:r w:rsidRPr="00F9283F">
              <w:rPr>
                <w:rFonts w:ascii="Tahoma" w:eastAsiaTheme="minorEastAsia" w:hAnsi="Tahoma" w:cs="Tahoma"/>
                <w:sz w:val="20"/>
                <w:szCs w:val="20"/>
              </w:rPr>
              <w:t xml:space="preserve"> </w:t>
            </w:r>
            <w:r w:rsidR="000C26F5">
              <w:rPr>
                <w:noProof/>
              </w:rPr>
              <w:t>RV and US</w:t>
            </w:r>
            <w:r w:rsidRPr="000C26F5">
              <w:rPr>
                <w:rFonts w:ascii="Tahoma" w:hAnsi="Tahoma" w:cs="Tahoma"/>
                <w:sz w:val="20"/>
                <w:szCs w:val="20"/>
              </w:rPr>
              <w:t xml:space="preserve">   </w:t>
            </w:r>
          </w:p>
          <w:p w:rsidR="00D9664E" w:rsidRPr="00F9283F" w:rsidRDefault="000C26F5" w:rsidP="00D9664E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noProof/>
              </w:rPr>
              <w:drawing>
                <wp:anchor distT="0" distB="0" distL="114300" distR="114300" simplePos="0" relativeHeight="251683840" behindDoc="0" locked="0" layoutInCell="1" allowOverlap="1" wp14:anchorId="0662F052" wp14:editId="1CAA3D87">
                  <wp:simplePos x="0" y="0"/>
                  <wp:positionH relativeFrom="column">
                    <wp:posOffset>1509671</wp:posOffset>
                  </wp:positionH>
                  <wp:positionV relativeFrom="paragraph">
                    <wp:posOffset>56543</wp:posOffset>
                  </wp:positionV>
                  <wp:extent cx="1490525" cy="813635"/>
                  <wp:effectExtent l="0" t="0" r="0" b="5715"/>
                  <wp:wrapNone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490525" cy="813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42B88" w:rsidRPr="00F9283F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Prove: </w:t>
            </w:r>
            <w:r w:rsidR="005C5830" w:rsidRPr="00F9283F">
              <w:rPr>
                <w:rFonts w:ascii="Tahoma" w:hAnsi="Tahoma" w:cs="Tahoma"/>
                <w:position w:val="-6"/>
                <w:sz w:val="20"/>
                <w:szCs w:val="20"/>
              </w:rPr>
              <w:object w:dxaOrig="1320" w:dyaOrig="279">
                <v:shape id="_x0000_i1034" type="#_x0000_t75" style="width:66.2pt;height:14.25pt" o:ole="">
                  <v:imagedata r:id="rId30" o:title=""/>
                </v:shape>
                <o:OLEObject Type="Embed" ProgID="Equation.DSMT4" ShapeID="_x0000_i1034" DrawAspect="Content" ObjectID="_1601808758" r:id="rId31"/>
              </w:object>
            </w:r>
          </w:p>
          <w:p w:rsidR="00F42B88" w:rsidRPr="00F9283F" w:rsidRDefault="00F42B88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pPr w:leftFromText="180" w:rightFromText="180" w:vertAnchor="text" w:horzAnchor="margin" w:tblpY="160"/>
              <w:tblOverlap w:val="never"/>
              <w:tblW w:w="4874" w:type="pct"/>
              <w:tblBorders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2350"/>
              <w:gridCol w:w="2440"/>
            </w:tblGrid>
            <w:tr w:rsidR="00904F43" w:rsidRPr="00F9283F" w:rsidTr="00904F43">
              <w:trPr>
                <w:trHeight w:val="266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Statements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Reasons</w:t>
                  </w:r>
                </w:p>
              </w:tc>
            </w:tr>
            <w:tr w:rsidR="00904F43" w:rsidRPr="00F9283F" w:rsidTr="00904F43">
              <w:trPr>
                <w:trHeight w:val="426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</w:tr>
            <w:tr w:rsidR="00904F43" w:rsidRPr="00F9283F" w:rsidTr="00904F43">
              <w:trPr>
                <w:trHeight w:val="354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2. 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2.  </w:t>
                  </w:r>
                </w:p>
              </w:tc>
            </w:tr>
            <w:tr w:rsidR="00904F43" w:rsidRPr="00F9283F" w:rsidTr="00904F43">
              <w:trPr>
                <w:trHeight w:val="408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</w:tr>
            <w:tr w:rsidR="00904F43" w:rsidRPr="00F9283F" w:rsidTr="00904F43">
              <w:trPr>
                <w:trHeight w:val="75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4. </w:t>
                  </w:r>
                </w:p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>4.</w:t>
                  </w:r>
                </w:p>
              </w:tc>
            </w:tr>
            <w:tr w:rsidR="00904F43" w:rsidRPr="00F9283F" w:rsidTr="00904F43">
              <w:trPr>
                <w:trHeight w:val="513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0C26F5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>5</w:t>
                  </w:r>
                  <w:r w:rsidR="00D9664E"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  <w:bookmarkStart w:id="0" w:name="_GoBack"/>
                  <w:r w:rsidR="005C5830" w:rsidRPr="00F9283F">
                    <w:rPr>
                      <w:rFonts w:ascii="Tahoma" w:hAnsi="Tahoma" w:cs="Tahoma"/>
                      <w:position w:val="-6"/>
                      <w:sz w:val="20"/>
                      <w:szCs w:val="20"/>
                    </w:rPr>
                    <w:object w:dxaOrig="1320" w:dyaOrig="279">
                      <v:shape id="_x0000_i1036" type="#_x0000_t75" style="width:77.8pt;height:16.15pt" o:ole="">
                        <v:imagedata r:id="rId32" o:title=""/>
                      </v:shape>
                      <o:OLEObject Type="Embed" ProgID="Equation.DSMT4" ShapeID="_x0000_i1036" DrawAspect="Content" ObjectID="_1601808759" r:id="rId33"/>
                    </w:object>
                  </w:r>
                  <w:bookmarkEnd w:id="0"/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0C26F5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>5</w:t>
                  </w:r>
                  <w:r w:rsidR="00D9664E"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</w:p>
              </w:tc>
            </w:tr>
          </w:tbl>
          <w:p w:rsidR="00D9664E" w:rsidRPr="00F9283F" w:rsidRDefault="00D9664E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6B6AE4" w:rsidRPr="00F9283F" w:rsidRDefault="005C5830">
      <w:pPr>
        <w:rPr>
          <w:rFonts w:ascii="Tahoma" w:hAnsi="Tahoma" w:cs="Tahoma"/>
          <w:sz w:val="20"/>
          <w:szCs w:val="20"/>
        </w:rPr>
      </w:pPr>
    </w:p>
    <w:sectPr w:rsidR="006B6AE4" w:rsidRPr="00F9283F" w:rsidSect="006E01A3">
      <w:pgSz w:w="12240" w:h="15840" w:code="1"/>
      <w:pgMar w:top="720" w:right="720" w:bottom="720" w:left="720" w:header="720" w:footer="720" w:gutter="0"/>
      <w:paperSrc w:first="7" w:other="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47183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707EA6"/>
    <w:multiLevelType w:val="hybridMultilevel"/>
    <w:tmpl w:val="D7849C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4B4E06"/>
    <w:multiLevelType w:val="hybridMultilevel"/>
    <w:tmpl w:val="0B1A2F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801D54"/>
    <w:multiLevelType w:val="hybridMultilevel"/>
    <w:tmpl w:val="B502B7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A3E60AF"/>
    <w:multiLevelType w:val="hybridMultilevel"/>
    <w:tmpl w:val="AF18D6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2B2708"/>
    <w:multiLevelType w:val="hybridMultilevel"/>
    <w:tmpl w:val="04A202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C45EE0"/>
    <w:multiLevelType w:val="hybridMultilevel"/>
    <w:tmpl w:val="180E56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454DC9"/>
    <w:multiLevelType w:val="hybridMultilevel"/>
    <w:tmpl w:val="AC3CE8DA"/>
    <w:lvl w:ilvl="0" w:tplc="B86EF47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5174F4"/>
    <w:multiLevelType w:val="hybridMultilevel"/>
    <w:tmpl w:val="ECC03C9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10C5E9B"/>
    <w:multiLevelType w:val="hybridMultilevel"/>
    <w:tmpl w:val="48F2CD1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E235C2"/>
    <w:multiLevelType w:val="hybridMultilevel"/>
    <w:tmpl w:val="23D63388"/>
    <w:lvl w:ilvl="0" w:tplc="CDC0D06C">
      <w:start w:val="29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437422"/>
    <w:multiLevelType w:val="hybridMultilevel"/>
    <w:tmpl w:val="03D456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F50E75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CF3563"/>
    <w:multiLevelType w:val="hybridMultilevel"/>
    <w:tmpl w:val="A61E3D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0A5036"/>
    <w:multiLevelType w:val="hybridMultilevel"/>
    <w:tmpl w:val="BF0A5E5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7A12F3"/>
    <w:multiLevelType w:val="hybridMultilevel"/>
    <w:tmpl w:val="74B82BD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C20765C"/>
    <w:multiLevelType w:val="hybridMultilevel"/>
    <w:tmpl w:val="E90E857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F25EE3"/>
    <w:multiLevelType w:val="hybridMultilevel"/>
    <w:tmpl w:val="C7ACB1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800248"/>
    <w:multiLevelType w:val="hybridMultilevel"/>
    <w:tmpl w:val="42C26E1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49C7FDF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124EEB"/>
    <w:multiLevelType w:val="hybridMultilevel"/>
    <w:tmpl w:val="9FB4494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CE05A6"/>
    <w:multiLevelType w:val="hybridMultilevel"/>
    <w:tmpl w:val="C2DACC9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BE1ED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971A4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6C6919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9472A1"/>
    <w:multiLevelType w:val="hybridMultilevel"/>
    <w:tmpl w:val="D3C4A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8"/>
  </w:num>
  <w:num w:numId="4">
    <w:abstractNumId w:val="22"/>
  </w:num>
  <w:num w:numId="5">
    <w:abstractNumId w:val="6"/>
  </w:num>
  <w:num w:numId="6">
    <w:abstractNumId w:val="4"/>
  </w:num>
  <w:num w:numId="7">
    <w:abstractNumId w:val="15"/>
  </w:num>
  <w:num w:numId="8">
    <w:abstractNumId w:val="16"/>
  </w:num>
  <w:num w:numId="9">
    <w:abstractNumId w:val="7"/>
  </w:num>
  <w:num w:numId="10">
    <w:abstractNumId w:val="9"/>
  </w:num>
  <w:num w:numId="11">
    <w:abstractNumId w:val="3"/>
  </w:num>
  <w:num w:numId="12">
    <w:abstractNumId w:val="20"/>
  </w:num>
  <w:num w:numId="13">
    <w:abstractNumId w:val="19"/>
  </w:num>
  <w:num w:numId="14">
    <w:abstractNumId w:val="5"/>
  </w:num>
  <w:num w:numId="15">
    <w:abstractNumId w:val="13"/>
  </w:num>
  <w:num w:numId="16">
    <w:abstractNumId w:val="17"/>
  </w:num>
  <w:num w:numId="17">
    <w:abstractNumId w:val="23"/>
  </w:num>
  <w:num w:numId="18">
    <w:abstractNumId w:val="25"/>
  </w:num>
  <w:num w:numId="19">
    <w:abstractNumId w:val="24"/>
  </w:num>
  <w:num w:numId="20">
    <w:abstractNumId w:val="21"/>
  </w:num>
  <w:num w:numId="21">
    <w:abstractNumId w:val="12"/>
  </w:num>
  <w:num w:numId="22">
    <w:abstractNumId w:val="0"/>
  </w:num>
  <w:num w:numId="23">
    <w:abstractNumId w:val="10"/>
  </w:num>
  <w:num w:numId="24">
    <w:abstractNumId w:val="11"/>
  </w:num>
  <w:num w:numId="25">
    <w:abstractNumId w:val="1"/>
  </w:num>
  <w:num w:numId="26">
    <w:abstractNumId w:val="2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C02"/>
    <w:rsid w:val="00016174"/>
    <w:rsid w:val="000445D3"/>
    <w:rsid w:val="00076D32"/>
    <w:rsid w:val="00084334"/>
    <w:rsid w:val="000857E6"/>
    <w:rsid w:val="000C26F5"/>
    <w:rsid w:val="0013670A"/>
    <w:rsid w:val="00151647"/>
    <w:rsid w:val="002A6B16"/>
    <w:rsid w:val="00350DDA"/>
    <w:rsid w:val="0037314C"/>
    <w:rsid w:val="00460E28"/>
    <w:rsid w:val="004D23BF"/>
    <w:rsid w:val="00542B30"/>
    <w:rsid w:val="005C5830"/>
    <w:rsid w:val="005E0058"/>
    <w:rsid w:val="00653EAA"/>
    <w:rsid w:val="00663C02"/>
    <w:rsid w:val="00693957"/>
    <w:rsid w:val="006E01A3"/>
    <w:rsid w:val="006F4034"/>
    <w:rsid w:val="007B6AFA"/>
    <w:rsid w:val="007E5563"/>
    <w:rsid w:val="00822BC1"/>
    <w:rsid w:val="0085077F"/>
    <w:rsid w:val="00877E1F"/>
    <w:rsid w:val="008B4AF6"/>
    <w:rsid w:val="008E4939"/>
    <w:rsid w:val="00904F43"/>
    <w:rsid w:val="009378A0"/>
    <w:rsid w:val="00A11F3E"/>
    <w:rsid w:val="00A4214C"/>
    <w:rsid w:val="00B705A1"/>
    <w:rsid w:val="00BA3DD8"/>
    <w:rsid w:val="00D54041"/>
    <w:rsid w:val="00D9664E"/>
    <w:rsid w:val="00DC74F3"/>
    <w:rsid w:val="00EF342B"/>
    <w:rsid w:val="00F202AC"/>
    <w:rsid w:val="00F42B88"/>
    <w:rsid w:val="00F47FB4"/>
    <w:rsid w:val="00F92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83C148DC-C368-49AD-A094-26D11D330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63C02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63C02"/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663C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3C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63C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9.gif"/><Relationship Id="rId20" Type="http://schemas.openxmlformats.org/officeDocument/2006/relationships/image" Target="media/image12.wmf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image" Target="media/image8.jpeg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microsoft.com/office/2007/relationships/hdphoto" Target="media/hdphoto1.wdp"/><Relationship Id="rId22" Type="http://schemas.openxmlformats.org/officeDocument/2006/relationships/image" Target="media/image12.jpeg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theme" Target="theme/theme1.xml"/><Relationship Id="rId8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74</Words>
  <Characters>213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Brown</dc:creator>
  <cp:keywords/>
  <dc:description/>
  <cp:lastModifiedBy>Amanda Brown</cp:lastModifiedBy>
  <cp:revision>3</cp:revision>
  <dcterms:created xsi:type="dcterms:W3CDTF">2018-10-19T13:39:00Z</dcterms:created>
  <dcterms:modified xsi:type="dcterms:W3CDTF">2018-10-23T18:06:00Z</dcterms:modified>
</cp:coreProperties>
</file>